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23.25pt" o:ole="">
            <v:imagedata r:id="rId8" o:title=""/>
          </v:shape>
          <o:OLEObject Type="Embed" ProgID="Equation.DSMT4" ShapeID="_x0000_i1025" DrawAspect="Content" ObjectID="_1700631665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pt;height:23.25pt" o:ole="">
            <v:imagedata r:id="rId10" o:title=""/>
          </v:shape>
          <o:OLEObject Type="Embed" ProgID="Equation.DSMT4" ShapeID="_x0000_i1026" DrawAspect="Content" ObjectID="_1700631666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299DAD6C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 w:rsidR="00AA359E">
        <w:rPr>
          <w:rFonts w:hint="eastAsia"/>
        </w:rPr>
        <w:t>USV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 w:rsidR="00AA359E">
        <w:rPr>
          <w:rFonts w:hint="eastAsia"/>
        </w:rPr>
        <w:t>仿真环境</w:t>
      </w:r>
    </w:p>
    <w:p w14:paraId="3B18FB75" w14:textId="77777777" w:rsidR="00542B34" w:rsidRDefault="00542B34" w:rsidP="00C9778F"/>
    <w:p w14:paraId="48737C83" w14:textId="3B773610" w:rsidR="000210D3" w:rsidRDefault="000210D3" w:rsidP="000210D3">
      <w:pPr>
        <w:pStyle w:val="Title2"/>
      </w:pPr>
      <w:r>
        <w:rPr>
          <w:rFonts w:hint="eastAsia"/>
        </w:rPr>
        <w:t>2</w:t>
      </w:r>
      <w:r>
        <w:t>.</w:t>
      </w:r>
      <w:r w:rsidR="00AA359E">
        <w:t>1</w:t>
      </w:r>
      <w:r>
        <w:t xml:space="preserve">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EE55317" w:rsidR="00E246A8" w:rsidRPr="00D33188" w:rsidRDefault="00AA359E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1793F621" w:rsidR="00762374" w:rsidRPr="00E2091A" w:rsidRDefault="00AA359E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6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A359E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6CE24F83" w:rsidR="00AA359E" w:rsidRPr="00762374" w:rsidRDefault="00AA359E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0</w:t>
            </w:r>
          </w:p>
        </w:tc>
        <w:tc>
          <w:tcPr>
            <w:tcW w:w="2268" w:type="dxa"/>
            <w:vAlign w:val="center"/>
          </w:tcPr>
          <w:p w14:paraId="4581CB11" w14:textId="51397E21" w:rsidR="00AA359E" w:rsidRPr="00762374" w:rsidRDefault="00AA359E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1F5822D8" w14:textId="511A0ABA" w:rsidR="00AA359E" w:rsidRPr="007223A9" w:rsidRDefault="00AA359E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133D7FE1" w14:textId="77777777" w:rsidR="00AA359E" w:rsidRPr="007223A9" w:rsidRDefault="00AA359E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BC05A3" w14:textId="62AA2BDF" w:rsidR="00AA359E" w:rsidRPr="00D57D5E" w:rsidRDefault="00AA359E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A359E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0CB5F716" w:rsidR="00AA359E" w:rsidRPr="00762374" w:rsidRDefault="00AA359E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2</w:t>
            </w:r>
          </w:p>
        </w:tc>
        <w:tc>
          <w:tcPr>
            <w:tcW w:w="2268" w:type="dxa"/>
            <w:vAlign w:val="center"/>
          </w:tcPr>
          <w:p w14:paraId="3D2A5661" w14:textId="6DE23E28" w:rsidR="00AA359E" w:rsidRPr="00762374" w:rsidRDefault="00AA359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C40A799" w14:textId="503AD3ED" w:rsidR="00AA359E" w:rsidRPr="007223A9" w:rsidRDefault="00AA359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776A62AF" w14:textId="7BE110FF" w:rsidR="00AA359E" w:rsidRPr="007223A9" w:rsidRDefault="00AA359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758C611" w14:textId="737F35C8" w:rsidR="00AA359E" w:rsidRPr="00EB177F" w:rsidRDefault="00AA359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</w:tbl>
    <w:p w14:paraId="6BF85EC4" w14:textId="77777777" w:rsidR="00A66E49" w:rsidRDefault="00A66E49" w:rsidP="000F1B9A"/>
    <w:p w14:paraId="013ACF8A" w14:textId="77777777" w:rsidR="00A66E49" w:rsidRDefault="00A66E49" w:rsidP="000F1B9A"/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2483FB16" w:rsidR="002C20FE" w:rsidRDefault="005B2A11" w:rsidP="002C20FE">
      <w:pPr>
        <w:pStyle w:val="Title1"/>
      </w:pPr>
      <w:r>
        <w:lastRenderedPageBreak/>
        <w:t xml:space="preserve">3 </w:t>
      </w:r>
      <w:r w:rsidR="00AA359E">
        <w:rPr>
          <w:rFonts w:hint="eastAsia"/>
        </w:rPr>
        <w:t>方针环境</w:t>
      </w:r>
      <w:r>
        <w:rPr>
          <w:rFonts w:hint="eastAsia"/>
        </w:rPr>
        <w:t>发送到</w:t>
      </w:r>
      <w:r w:rsidR="00AA359E">
        <w:rPr>
          <w:rFonts w:hint="eastAsia"/>
        </w:rPr>
        <w:t>USV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1EEB3AA1" w:rsidR="000D1BFC" w:rsidRPr="00D33188" w:rsidRDefault="00AA359E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3F1AB4A0" w:rsidR="000D1BFC" w:rsidRPr="00D33188" w:rsidRDefault="00B423D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2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171F0" w:rsidRPr="007223A9" w14:paraId="0BB3C47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0B828522" w:rsidR="00A171F0" w:rsidRPr="00BD4F4E" w:rsidRDefault="002B25F3" w:rsidP="00A171F0">
            <w:pPr>
              <w:jc w:val="center"/>
            </w:pPr>
            <w:r>
              <w:t>1</w:t>
            </w:r>
            <w:r w:rsidR="00AA359E">
              <w:t>0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AA359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color w:val="000000" w:themeColor="text1"/>
              </w:rPr>
            </w:pPr>
            <w:r w:rsidRPr="00AA359E">
              <w:rPr>
                <w:b/>
                <w:bCs/>
                <w:color w:val="000000" w:themeColor="text1"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389E3E17" w:rsidR="00A171F0" w:rsidRPr="00BD4F4E" w:rsidRDefault="00452D1D" w:rsidP="00A171F0">
            <w:pPr>
              <w:jc w:val="center"/>
            </w:pPr>
            <w:r>
              <w:t>1</w:t>
            </w:r>
            <w:r w:rsidR="00AA359E">
              <w:t>8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AA359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0000" w:themeColor="text1"/>
              </w:rPr>
            </w:pPr>
            <w:r w:rsidRPr="00AA359E">
              <w:rPr>
                <w:b/>
                <w:bCs/>
                <w:color w:val="000000" w:themeColor="text1"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62EE151F" w:rsidR="00A171F0" w:rsidRPr="00BD4F4E" w:rsidRDefault="00452D1D" w:rsidP="00A171F0">
            <w:pPr>
              <w:jc w:val="center"/>
            </w:pPr>
            <w:r>
              <w:t>2</w:t>
            </w:r>
            <w:r w:rsidR="00AA359E">
              <w:t>6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2A784BCB" w:rsidR="00A171F0" w:rsidRPr="00BD4F4E" w:rsidRDefault="00452D1D" w:rsidP="00A171F0">
            <w:pPr>
              <w:jc w:val="center"/>
            </w:pPr>
            <w:r>
              <w:t>3</w:t>
            </w:r>
            <w:r w:rsidR="00AA359E">
              <w:t>4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3D94F652" w:rsidR="00A171F0" w:rsidRPr="00BD4F4E" w:rsidRDefault="00452D1D" w:rsidP="00A171F0">
            <w:pPr>
              <w:jc w:val="center"/>
            </w:pPr>
            <w:r>
              <w:t>3</w:t>
            </w:r>
            <w:r w:rsidR="00E4323E">
              <w:t>8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0CF7848F" w:rsidR="00A171F0" w:rsidRPr="00BD4F4E" w:rsidRDefault="00452D1D" w:rsidP="00A171F0">
            <w:pPr>
              <w:jc w:val="center"/>
            </w:pPr>
            <w:r>
              <w:t>4</w:t>
            </w:r>
            <w:r w:rsidR="00E4323E">
              <w:t>2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AA359E">
              <w:rPr>
                <w:b/>
                <w:bCs/>
                <w:color w:val="000000" w:themeColor="text1"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6F3C3C5E" w:rsidR="00A171F0" w:rsidRPr="00BD4F4E" w:rsidRDefault="00452D1D" w:rsidP="00A171F0">
            <w:pPr>
              <w:jc w:val="center"/>
            </w:pPr>
            <w:r>
              <w:t>4</w:t>
            </w:r>
            <w:r w:rsidR="00E4323E">
              <w:t>6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0C67A176" w:rsidR="00A171F0" w:rsidRPr="00BD4F4E" w:rsidRDefault="002B25F3" w:rsidP="00A171F0">
            <w:pPr>
              <w:jc w:val="center"/>
            </w:pPr>
            <w:r>
              <w:t>5</w:t>
            </w:r>
            <w:r w:rsidR="00E4323E">
              <w:t>0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580C2C11" w:rsidR="00A171F0" w:rsidRPr="00BD4F4E" w:rsidRDefault="00452D1D" w:rsidP="00A171F0">
            <w:pPr>
              <w:jc w:val="center"/>
            </w:pPr>
            <w:r>
              <w:t>5</w:t>
            </w:r>
            <w:r w:rsidR="00E4323E">
              <w:t>4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2E26DED9" w:rsidR="00A171F0" w:rsidRPr="00BD4F4E" w:rsidRDefault="00452D1D" w:rsidP="00A171F0">
            <w:pPr>
              <w:jc w:val="center"/>
            </w:pPr>
            <w:r>
              <w:t>5</w:t>
            </w:r>
            <w:r w:rsidR="00E4323E">
              <w:t>8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425A01B3" w:rsidR="00A171F0" w:rsidRPr="00BD4F4E" w:rsidRDefault="00452D1D" w:rsidP="00A171F0">
            <w:pPr>
              <w:jc w:val="center"/>
            </w:pPr>
            <w:r>
              <w:t>6</w:t>
            </w:r>
            <w:r w:rsidR="00E4323E">
              <w:t>2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236DFF04" w:rsidR="00A171F0" w:rsidRPr="00BD4F4E" w:rsidRDefault="00452D1D" w:rsidP="00A171F0">
            <w:pPr>
              <w:jc w:val="center"/>
            </w:pPr>
            <w:r>
              <w:t>6</w:t>
            </w:r>
            <w:r w:rsidR="00E4323E">
              <w:t>6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339664F9" w:rsidR="00A171F0" w:rsidRPr="00BD4F4E" w:rsidRDefault="002B25F3" w:rsidP="00A171F0">
            <w:pPr>
              <w:jc w:val="center"/>
            </w:pPr>
            <w:r>
              <w:t>7</w:t>
            </w:r>
            <w:r w:rsidR="00E4323E">
              <w:t>0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1347FD5A" w:rsidR="00A171F0" w:rsidRPr="00BD4F4E" w:rsidRDefault="00452D1D" w:rsidP="00A171F0">
            <w:pPr>
              <w:jc w:val="center"/>
            </w:pPr>
            <w:r>
              <w:t>7</w:t>
            </w:r>
            <w:r w:rsidR="00E4323E">
              <w:t>4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67160FD7" w:rsidR="00A171F0" w:rsidRPr="00BD4F4E" w:rsidRDefault="00452D1D" w:rsidP="00A171F0">
            <w:pPr>
              <w:jc w:val="center"/>
            </w:pPr>
            <w:r>
              <w:t>7</w:t>
            </w:r>
            <w:r w:rsidR="00E4323E">
              <w:t>8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轴方向上加速度</w:t>
            </w:r>
          </w:p>
        </w:tc>
      </w:tr>
    </w:tbl>
    <w:p w14:paraId="3717189C" w14:textId="77777777" w:rsidR="00AB00C6" w:rsidRDefault="00AB00C6" w:rsidP="00FE419E"/>
    <w:sectPr w:rsidR="00AB00C6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251554" w14:textId="77777777" w:rsidR="007515F1" w:rsidRDefault="007515F1" w:rsidP="0026089B">
      <w:r>
        <w:separator/>
      </w:r>
    </w:p>
  </w:endnote>
  <w:endnote w:type="continuationSeparator" w:id="0">
    <w:p w14:paraId="6D28E41D" w14:textId="77777777" w:rsidR="007515F1" w:rsidRDefault="007515F1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59B388" w14:textId="77777777" w:rsidR="007515F1" w:rsidRDefault="007515F1" w:rsidP="0026089B">
      <w:r>
        <w:separator/>
      </w:r>
    </w:p>
  </w:footnote>
  <w:footnote w:type="continuationSeparator" w:id="0">
    <w:p w14:paraId="62F7A02E" w14:textId="77777777" w:rsidR="007515F1" w:rsidRDefault="007515F1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70F01"/>
    <w:rsid w:val="00071D70"/>
    <w:rsid w:val="00073741"/>
    <w:rsid w:val="00073F2D"/>
    <w:rsid w:val="00076E14"/>
    <w:rsid w:val="0008220B"/>
    <w:rsid w:val="00084322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4836"/>
    <w:rsid w:val="00520BDF"/>
    <w:rsid w:val="00521BA3"/>
    <w:rsid w:val="005232D0"/>
    <w:rsid w:val="00527731"/>
    <w:rsid w:val="00531FF0"/>
    <w:rsid w:val="00534C48"/>
    <w:rsid w:val="005359C3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6830"/>
    <w:rsid w:val="00737967"/>
    <w:rsid w:val="00740A0D"/>
    <w:rsid w:val="007410C8"/>
    <w:rsid w:val="00745541"/>
    <w:rsid w:val="00746BDB"/>
    <w:rsid w:val="00750645"/>
    <w:rsid w:val="0075148A"/>
    <w:rsid w:val="007515F1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359E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40DB"/>
    <w:rsid w:val="00B35CD3"/>
    <w:rsid w:val="00B360A8"/>
    <w:rsid w:val="00B369F1"/>
    <w:rsid w:val="00B41697"/>
    <w:rsid w:val="00B423D6"/>
    <w:rsid w:val="00B5026F"/>
    <w:rsid w:val="00B5265F"/>
    <w:rsid w:val="00B53F2E"/>
    <w:rsid w:val="00B57FF6"/>
    <w:rsid w:val="00B60F4C"/>
    <w:rsid w:val="00B63F7F"/>
    <w:rsid w:val="00B64616"/>
    <w:rsid w:val="00B65A95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323E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419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37</TotalTime>
  <Pages>1</Pages>
  <Words>239</Words>
  <Characters>1367</Characters>
  <Application>Microsoft Office Word</Application>
  <DocSecurity>0</DocSecurity>
  <Lines>11</Lines>
  <Paragraphs>3</Paragraphs>
  <ScaleCrop>false</ScaleCrop>
  <Company/>
  <LinksUpToDate>false</LinksUpToDate>
  <CharactersWithSpaces>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桑 彤彤</cp:lastModifiedBy>
  <cp:revision>2195</cp:revision>
  <dcterms:created xsi:type="dcterms:W3CDTF">2015-12-02T05:54:00Z</dcterms:created>
  <dcterms:modified xsi:type="dcterms:W3CDTF">2021-12-10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